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12"/>
  </p:notesMasterIdLst>
  <p:sldIdLst>
    <p:sldId id="298" r:id="rId2"/>
    <p:sldId id="305" r:id="rId3"/>
    <p:sldId id="258" r:id="rId4"/>
    <p:sldId id="259" r:id="rId5"/>
    <p:sldId id="270" r:id="rId6"/>
    <p:sldId id="271" r:id="rId7"/>
    <p:sldId id="307" r:id="rId8"/>
    <p:sldId id="306" r:id="rId9"/>
    <p:sldId id="316" r:id="rId10"/>
    <p:sldId id="317" r:id="rId11"/>
  </p:sldIdLst>
  <p:sldSz cx="12192000" cy="6858000"/>
  <p:notesSz cx="6735763" cy="9869488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00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850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emf"/><Relationship Id="rId2" Type="http://schemas.openxmlformats.org/officeDocument/2006/relationships/image" Target="../media/image20.wmf"/><Relationship Id="rId1" Type="http://schemas.openxmlformats.org/officeDocument/2006/relationships/image" Target="../media/image18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5D27F5-DC03-45A1-AD7E-4725DA21732E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8" y="739775"/>
            <a:ext cx="658018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51DDEE-7EC5-43E5-86F3-3A212797BA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5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8860C-08CB-4A16-85CE-381EF70FB40C}" type="slidenum">
              <a:rPr lang="en-US"/>
              <a:pPr/>
              <a:t>3</a:t>
            </a:fld>
            <a:endParaRPr 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Tiết 1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8" y="739775"/>
            <a:ext cx="6580187" cy="37020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CB691A-19AF-4C9A-A99B-F617E52143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543760E-08F4-4DFC-9F02-FDB9AA5D1708}" type="datetimeFigureOut">
              <a:rPr lang="en-US" smtClean="0"/>
              <a:pPr/>
              <a:t>10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296FC9B-3AB0-47A7-B696-4B115800B6D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70.wmf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69.wmf"/><Relationship Id="rId40" Type="http://schemas.openxmlformats.org/officeDocument/2006/relationships/image" Target="../media/image41.png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68.wmf"/><Relationship Id="rId8" Type="http://schemas.openxmlformats.org/officeDocument/2006/relationships/oleObject" Target="../embeddings/oleObject42.bin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https://sg.cdnki.com/cac-loai-rubik-kho-nhat-the-gioi---aHR0cHM6Ly9iZW5odmllbnJhbmdoYW1tYXRzYWlnb24udm4vY2FjLWxvYWktcnViaWstdHJlbi10aGUtZ2lvaS9pbWFnZXJfNl8yMTUwXzcwMC5qcGc=.webp" TargetMode="External"/><Relationship Id="rId11" Type="http://schemas.openxmlformats.org/officeDocument/2006/relationships/image" Target="../media/image12.png"/><Relationship Id="rId5" Type="http://schemas.openxmlformats.org/officeDocument/2006/relationships/image" Target="../media/image11.jpeg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image" Target="../media/image3.png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3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1.png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4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5.wmf"/><Relationship Id="rId24" Type="http://schemas.openxmlformats.org/officeDocument/2006/relationships/image" Target="../media/image52.png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43440" y="2284274"/>
            <a:ext cx="7814960" cy="1754326"/>
          </a:xfrm>
          <a:prstGeom prst="rect">
            <a:avLst/>
          </a:prstGeom>
          <a:noFill/>
        </p:spPr>
        <p:txBody>
          <a:bodyPr spcFirstLastPara="1" wrap="none" lIns="91440" tIns="45720" rIns="91440" bIns="45720" numCol="1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EM </a:t>
            </a:r>
          </a:p>
          <a:p>
            <a:pPr algn="ctr"/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52800" y="4014019"/>
            <a:ext cx="6781800" cy="1909466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InflateBottom">
              <a:avLst/>
            </a:prstTxWarp>
            <a:spAutoFit/>
          </a:bodyPr>
          <a:lstStyle/>
          <a:p>
            <a:pPr algn="just"/>
            <a:r>
              <a:rPr lang="en-US" sz="54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ĐẾN VỚI TIẾT HỌC NGÀY HÔM NAY</a:t>
            </a:r>
          </a:p>
          <a:p>
            <a:pPr algn="just"/>
            <a:r>
              <a:rPr lang="en-US" sz="54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 7: CHÂN TRỜI SÁNG TẠO</a:t>
            </a:r>
          </a:p>
          <a:p>
            <a:pPr algn="just"/>
            <a:r>
              <a:rPr lang="en-US" sz="5400" b="1" dirty="0" err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54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: Lê </a:t>
            </a:r>
            <a:r>
              <a:rPr lang="en-US" sz="5400" b="1" dirty="0" err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54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5400" b="1" dirty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7A89AF-D9DF-4E27-AF83-1B0E4DE6D84B}"/>
              </a:ext>
            </a:extLst>
          </p:cNvPr>
          <p:cNvSpPr txBox="1"/>
          <p:nvPr/>
        </p:nvSpPr>
        <p:spPr>
          <a:xfrm>
            <a:off x="2057400" y="1905001"/>
            <a:ext cx="7543800" cy="1200329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1 _ BÀI 3: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THỪA CỦA MỘT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359908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7" presetClass="emph" presetSubtype="0" repeatCount="indefinite" fill="remove" grpId="0" nodeType="with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repeatCount="indefinite" fill="hold" grpId="0" nodeType="with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31F8EFCF-95B7-867C-ECDC-E102DD3E3640}"/>
              </a:ext>
            </a:extLst>
          </p:cNvPr>
          <p:cNvSpPr txBox="1"/>
          <p:nvPr/>
        </p:nvSpPr>
        <p:spPr>
          <a:xfrm>
            <a:off x="4800600" y="1564957"/>
            <a:ext cx="3446272" cy="49244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</a:t>
            </a:r>
            <a:endParaRPr lang="en-US" sz="2600" b="1">
              <a:solidFill>
                <a:srgbClr val="002060"/>
              </a:solidFill>
            </a:endParaRPr>
          </a:p>
        </p:txBody>
      </p:sp>
      <p:sp>
        <p:nvSpPr>
          <p:cNvPr id="24" name="Rounded Rectangle">
            <a:extLst>
              <a:ext uri="{FF2B5EF4-FFF2-40B4-BE49-F238E27FC236}">
                <a16:creationId xmlns:a16="http://schemas.microsoft.com/office/drawing/2014/main" id="{C682FE27-386D-FC58-B2DA-F8D60C54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7" y="630239"/>
            <a:ext cx="4619625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7">
            <a:extLst>
              <a:ext uri="{FF2B5EF4-FFF2-40B4-BE49-F238E27FC236}">
                <a16:creationId xmlns:a16="http://schemas.microsoft.com/office/drawing/2014/main" id="{0FE8BB61-864F-C99F-008B-16842E7F6BA6}"/>
              </a:ext>
            </a:extLst>
          </p:cNvPr>
          <p:cNvSpPr/>
          <p:nvPr/>
        </p:nvSpPr>
        <p:spPr>
          <a:xfrm>
            <a:off x="152400" y="533400"/>
            <a:ext cx="1068387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8">
            <a:extLst>
              <a:ext uri="{FF2B5EF4-FFF2-40B4-BE49-F238E27FC236}">
                <a16:creationId xmlns:a16="http://schemas.microsoft.com/office/drawing/2014/main" id="{082F350D-F36C-ED10-57CF-1422FB6A2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6" y="620713"/>
            <a:ext cx="877888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52">
            <a:extLst>
              <a:ext uri="{FF2B5EF4-FFF2-40B4-BE49-F238E27FC236}">
                <a16:creationId xmlns:a16="http://schemas.microsoft.com/office/drawing/2014/main" id="{4F755A7F-17E0-970E-4BE9-71B57127E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655" y="956106"/>
            <a:ext cx="3280706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id="{17F3DC0C-D03A-D69F-EA75-9C77F2F74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011" y="765176"/>
            <a:ext cx="1301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33" name="Picture 81">
            <a:extLst>
              <a:ext uri="{FF2B5EF4-FFF2-40B4-BE49-F238E27FC236}">
                <a16:creationId xmlns:a16="http://schemas.microsoft.com/office/drawing/2014/main" id="{23D1E602-8390-AEBC-64E5-10663B9C6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604838"/>
            <a:ext cx="8699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>
            <a:extLst>
              <a:ext uri="{FF2B5EF4-FFF2-40B4-BE49-F238E27FC236}">
                <a16:creationId xmlns:a16="http://schemas.microsoft.com/office/drawing/2014/main" id="{71AB0D78-3AB7-92A8-F5E1-C4BB5D61D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56" y="1685980"/>
            <a:ext cx="38499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2 trang 20 SGK</a:t>
            </a:r>
            <a:endParaRPr lang="en-US" altLang="en-US" sz="28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ABFAB1D-5DE0-703A-5EED-D836441A0DA1}"/>
              </a:ext>
            </a:extLst>
          </p:cNvPr>
          <p:cNvSpPr txBox="1"/>
          <p:nvPr/>
        </p:nvSpPr>
        <p:spPr>
          <a:xfrm>
            <a:off x="685800" y="2305878"/>
            <a:ext cx="3538718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+2: làm câu 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5E2DD4C-A293-C312-AC41-517E25291FC7}"/>
              </a:ext>
            </a:extLst>
          </p:cNvPr>
          <p:cNvSpPr txBox="1"/>
          <p:nvPr/>
        </p:nvSpPr>
        <p:spPr>
          <a:xfrm>
            <a:off x="7543801" y="2287546"/>
            <a:ext cx="358139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+4: làm câu b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DEACD8-68EB-6E55-5777-0409D74FD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921" y="28474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5EFBE4-85A0-9D56-50F1-C34851217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25873"/>
              </p:ext>
            </p:extLst>
          </p:nvPr>
        </p:nvGraphicFramePr>
        <p:xfrm>
          <a:off x="765645" y="2910438"/>
          <a:ext cx="1212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4" imgW="545760" imgH="469800" progId="Equation.DSMT4">
                  <p:embed/>
                </p:oleObj>
              </mc:Choice>
              <mc:Fallback>
                <p:oleObj name="Equation" r:id="rId4" imgW="5457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45" y="2910438"/>
                        <a:ext cx="121285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495C30-4EDC-644B-4A44-61CB9E454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37463"/>
              </p:ext>
            </p:extLst>
          </p:nvPr>
        </p:nvGraphicFramePr>
        <p:xfrm>
          <a:off x="2586728" y="2871058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6" imgW="558720" imgH="469800" progId="Equation.DSMT4">
                  <p:embed/>
                </p:oleObj>
              </mc:Choice>
              <mc:Fallback>
                <p:oleObj name="Equation" r:id="rId6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6728" y="2871058"/>
                        <a:ext cx="1117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5A0B09-1756-8486-4C74-4A76C969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602507"/>
              </p:ext>
            </p:extLst>
          </p:nvPr>
        </p:nvGraphicFramePr>
        <p:xfrm>
          <a:off x="784504" y="3977301"/>
          <a:ext cx="13938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8" imgW="647640" imgH="469800" progId="Equation.DSMT4">
                  <p:embed/>
                </p:oleObj>
              </mc:Choice>
              <mc:Fallback>
                <p:oleObj name="Equation" r:id="rId8" imgW="647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504" y="3977301"/>
                        <a:ext cx="13938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39E27F-734D-54E6-8B5C-DE42BD2DE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36361"/>
              </p:ext>
            </p:extLst>
          </p:nvPr>
        </p:nvGraphicFramePr>
        <p:xfrm>
          <a:off x="712529" y="5034144"/>
          <a:ext cx="15557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2529" y="5034144"/>
                        <a:ext cx="15557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8CE6970-B94D-1D71-78AE-E706B0740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00909"/>
              </p:ext>
            </p:extLst>
          </p:nvPr>
        </p:nvGraphicFramePr>
        <p:xfrm>
          <a:off x="765646" y="6024223"/>
          <a:ext cx="17065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5646" y="6024223"/>
                        <a:ext cx="17065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0718C90-E4AE-8D0B-7FCF-4EC0AD57F179}"/>
              </a:ext>
            </a:extLst>
          </p:cNvPr>
          <p:cNvCxnSpPr>
            <a:cxnSpLocks/>
          </p:cNvCxnSpPr>
          <p:nvPr/>
        </p:nvCxnSpPr>
        <p:spPr>
          <a:xfrm>
            <a:off x="5715000" y="2569464"/>
            <a:ext cx="0" cy="4267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059843E-D13F-A639-4F5A-FE881CF62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55615"/>
              </p:ext>
            </p:extLst>
          </p:nvPr>
        </p:nvGraphicFramePr>
        <p:xfrm>
          <a:off x="7206321" y="2882075"/>
          <a:ext cx="14081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14" imgW="545760" imgH="469800" progId="Equation.DSMT4">
                  <p:embed/>
                </p:oleObj>
              </mc:Choice>
              <mc:Fallback>
                <p:oleObj name="Equation" r:id="rId14" imgW="545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06321" y="2882075"/>
                        <a:ext cx="1408113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1D053B-B02E-41B9-5E0F-D6FA8ACA0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0223"/>
              </p:ext>
            </p:extLst>
          </p:nvPr>
        </p:nvGraphicFramePr>
        <p:xfrm>
          <a:off x="9117354" y="2900173"/>
          <a:ext cx="12731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6" imgW="571320" imgH="469800" progId="Equation.DSMT4">
                  <p:embed/>
                </p:oleObj>
              </mc:Choice>
              <mc:Fallback>
                <p:oleObj name="Equation" r:id="rId16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17354" y="2900173"/>
                        <a:ext cx="12731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B6C446-3F78-1E3A-28D0-4CAE83232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62442"/>
              </p:ext>
            </p:extLst>
          </p:nvPr>
        </p:nvGraphicFramePr>
        <p:xfrm>
          <a:off x="7147583" y="3965188"/>
          <a:ext cx="15255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8" imgW="571320" imgH="469800" progId="Equation.DSMT4">
                  <p:embed/>
                </p:oleObj>
              </mc:Choice>
              <mc:Fallback>
                <p:oleObj name="Equation" r:id="rId18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47583" y="3965188"/>
                        <a:ext cx="1525587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75ABA1F-CB2A-8E5E-CB12-2A4CA9425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85968"/>
              </p:ext>
            </p:extLst>
          </p:nvPr>
        </p:nvGraphicFramePr>
        <p:xfrm>
          <a:off x="7147582" y="5486680"/>
          <a:ext cx="13446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20" imgW="571320" imgH="469800" progId="Equation.DSMT4">
                  <p:embed/>
                </p:oleObj>
              </mc:Choice>
              <mc:Fallback>
                <p:oleObj name="Equation" r:id="rId20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47582" y="5486680"/>
                        <a:ext cx="1344612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45081E6-6CA0-5481-887D-7A625E91B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86522"/>
              </p:ext>
            </p:extLst>
          </p:nvPr>
        </p:nvGraphicFramePr>
        <p:xfrm>
          <a:off x="2032913" y="3019425"/>
          <a:ext cx="4508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5EFBE4-85A0-9D56-50F1-C34851217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913" y="3019425"/>
                        <a:ext cx="45085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3820EA8-4C47-1B67-7D4F-35894A4D9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87653"/>
              </p:ext>
            </p:extLst>
          </p:nvPr>
        </p:nvGraphicFramePr>
        <p:xfrm>
          <a:off x="3818117" y="2964456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24" imgW="203040" imgH="393480" progId="Equation.DSMT4">
                  <p:embed/>
                </p:oleObj>
              </mc:Choice>
              <mc:Fallback>
                <p:oleObj name="Equation" r:id="rId24" imgW="203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495C30-4EDC-644B-4A44-61CB9E454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8117" y="2964456"/>
                        <a:ext cx="40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8308A6E-FA28-DF63-FFF2-659EBEC90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89618"/>
              </p:ext>
            </p:extLst>
          </p:nvPr>
        </p:nvGraphicFramePr>
        <p:xfrm>
          <a:off x="2203918" y="3962227"/>
          <a:ext cx="199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26" imgW="927000" imgH="469800" progId="Equation.DSMT4">
                  <p:embed/>
                </p:oleObj>
              </mc:Choice>
              <mc:Fallback>
                <p:oleObj name="Equation" r:id="rId26" imgW="92700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5A0B09-1756-8486-4C74-4A76C9699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03918" y="3962227"/>
                        <a:ext cx="19939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DB536D4-0661-9E09-4978-D01F53DD0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96953"/>
              </p:ext>
            </p:extLst>
          </p:nvPr>
        </p:nvGraphicFramePr>
        <p:xfrm>
          <a:off x="2318700" y="4958963"/>
          <a:ext cx="1499416" cy="92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28" imgW="622080" imgH="393480" progId="Equation.DSMT4">
                  <p:embed/>
                </p:oleObj>
              </mc:Choice>
              <mc:Fallback>
                <p:oleObj name="Equation" r:id="rId28" imgW="622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39E27F-734D-54E6-8B5C-DE42BD2DE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18700" y="4958963"/>
                        <a:ext cx="1499416" cy="92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8D16A26-750A-8858-13F2-D9E3FE7CE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667"/>
              </p:ext>
            </p:extLst>
          </p:nvPr>
        </p:nvGraphicFramePr>
        <p:xfrm>
          <a:off x="2483763" y="6139721"/>
          <a:ext cx="2143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30" imgW="88560" imgH="164880" progId="Equation.DSMT4">
                  <p:embed/>
                </p:oleObj>
              </mc:Choice>
              <mc:Fallback>
                <p:oleObj name="Equation" r:id="rId30" imgW="88560" imgH="164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CE6970-B94D-1D71-78AE-E706B0740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83763" y="6139721"/>
                        <a:ext cx="2143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0D9DF82-7EFC-36C4-4AD2-143F54485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43272"/>
              </p:ext>
            </p:extLst>
          </p:nvPr>
        </p:nvGraphicFramePr>
        <p:xfrm>
          <a:off x="8625229" y="2973837"/>
          <a:ext cx="492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2" imgW="190440" imgH="393480" progId="Equation.DSMT4">
                  <p:embed/>
                </p:oleObj>
              </mc:Choice>
              <mc:Fallback>
                <p:oleObj name="Equation" r:id="rId32" imgW="190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059843E-D13F-A639-4F5A-FE881CF62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625229" y="2973837"/>
                        <a:ext cx="49212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877E821-ECA2-E863-C9AF-40BA4DC7E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16087"/>
              </p:ext>
            </p:extLst>
          </p:nvPr>
        </p:nvGraphicFramePr>
        <p:xfrm>
          <a:off x="10390187" y="3029078"/>
          <a:ext cx="7350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34" imgW="330120" imgH="393480" progId="Equation.DSMT4">
                  <p:embed/>
                </p:oleObj>
              </mc:Choice>
              <mc:Fallback>
                <p:oleObj name="Equation" r:id="rId34" imgW="3301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1D053B-B02E-41B9-5E0F-D6FA8ACA0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390187" y="3029078"/>
                        <a:ext cx="7350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7198F1B-C4FB-4E09-4602-E9EA2A248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48412"/>
              </p:ext>
            </p:extLst>
          </p:nvPr>
        </p:nvGraphicFramePr>
        <p:xfrm>
          <a:off x="8715340" y="4056527"/>
          <a:ext cx="542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36" imgW="203040" imgH="393480" progId="Equation.DSMT4">
                  <p:embed/>
                </p:oleObj>
              </mc:Choice>
              <mc:Fallback>
                <p:oleObj name="Equation" r:id="rId36" imgW="2030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BB6C446-3F78-1E3A-28D0-4CAE83232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715340" y="4056527"/>
                        <a:ext cx="5429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C673808-5413-550D-72EB-0811F4084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0357"/>
              </p:ext>
            </p:extLst>
          </p:nvPr>
        </p:nvGraphicFramePr>
        <p:xfrm>
          <a:off x="8523251" y="5576374"/>
          <a:ext cx="9271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38" imgW="393480" imgH="393480" progId="Equation.DSMT4">
                  <p:embed/>
                </p:oleObj>
              </mc:Choice>
              <mc:Fallback>
                <p:oleObj name="Equation" r:id="rId38" imgW="3934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75ABA1F-CB2A-8E5E-CB12-2A4CA9425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523251" y="5576374"/>
                        <a:ext cx="92710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13">
            <a:extLst>
              <a:ext uri="{FF2B5EF4-FFF2-40B4-BE49-F238E27FC236}">
                <a16:creationId xmlns:a16="http://schemas.microsoft.com/office/drawing/2014/main" id="{AE51CF4E-CAFB-069C-E191-280A8F8AD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396" y="327992"/>
            <a:ext cx="1553818" cy="1553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CD814EFC-8298-EA4F-9AE1-C265F9DD3385}"/>
              </a:ext>
            </a:extLst>
          </p:cNvPr>
          <p:cNvSpPr/>
          <p:nvPr/>
        </p:nvSpPr>
        <p:spPr>
          <a:xfrm>
            <a:off x="152400" y="0"/>
            <a:ext cx="11658600" cy="5334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CỦA MỘT SỐ HỮU TỈ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5426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6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 advAuto="0"/>
      <p:bldP spid="26" grpId="0" animBg="1" advAuto="0"/>
      <p:bldP spid="27" grpId="0" animBg="1" advAuto="0"/>
      <p:bldP spid="28" grpId="0" animBg="1" advAuto="0"/>
      <p:bldP spid="32" grpId="0" animBg="1" advAuto="0"/>
      <p:bldP spid="16" grpId="0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">
            <a:extLst>
              <a:ext uri="{FF2B5EF4-FFF2-40B4-BE49-F238E27FC236}">
                <a16:creationId xmlns:a16="http://schemas.microsoft.com/office/drawing/2014/main" id="{51CC365D-B7E1-FC86-FAF0-EBC99EA59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9450" y="571500"/>
            <a:ext cx="3938588" cy="814388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raight Connector 6">
            <a:extLst>
              <a:ext uri="{FF2B5EF4-FFF2-40B4-BE49-F238E27FC236}">
                <a16:creationId xmlns:a16="http://schemas.microsoft.com/office/drawing/2014/main" id="{E9257733-4341-944C-CA6E-2F924B8787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5889" y="1135064"/>
            <a:ext cx="739775" cy="1146175"/>
          </a:xfrm>
          <a:prstGeom prst="line">
            <a:avLst/>
          </a:prstGeom>
          <a:noFill/>
          <a:ln w="38100">
            <a:solidFill>
              <a:srgbClr val="FF8A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4" name="Oval 7">
            <a:extLst>
              <a:ext uri="{FF2B5EF4-FFF2-40B4-BE49-F238E27FC236}">
                <a16:creationId xmlns:a16="http://schemas.microsoft.com/office/drawing/2014/main" id="{B5E0C3F0-5154-E472-EFFE-ADC426C5EEA0}"/>
              </a:ext>
            </a:extLst>
          </p:cNvPr>
          <p:cNvSpPr/>
          <p:nvPr/>
        </p:nvSpPr>
        <p:spPr>
          <a:xfrm>
            <a:off x="4452939" y="455614"/>
            <a:ext cx="985837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8">
            <a:extLst>
              <a:ext uri="{FF2B5EF4-FFF2-40B4-BE49-F238E27FC236}">
                <a16:creationId xmlns:a16="http://schemas.microsoft.com/office/drawing/2014/main" id="{9BC8974D-C433-7278-E331-13E46A55C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561976"/>
            <a:ext cx="811212" cy="811213"/>
          </a:xfrm>
          <a:prstGeom prst="ellipse">
            <a:avLst/>
          </a:prstGeom>
          <a:solidFill>
            <a:srgbClr val="FFC20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raight Connector 47">
            <a:extLst>
              <a:ext uri="{FF2B5EF4-FFF2-40B4-BE49-F238E27FC236}">
                <a16:creationId xmlns:a16="http://schemas.microsoft.com/office/drawing/2014/main" id="{1565EF7B-249C-F91D-B962-74343C0D5F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30676" y="2232026"/>
            <a:ext cx="822325" cy="657225"/>
          </a:xfrm>
          <a:prstGeom prst="line">
            <a:avLst/>
          </a:prstGeom>
          <a:noFill/>
          <a:ln w="38100">
            <a:solidFill>
              <a:srgbClr val="FF32A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7" name="Straight Connector 61">
            <a:extLst>
              <a:ext uri="{FF2B5EF4-FFF2-40B4-BE49-F238E27FC236}">
                <a16:creationId xmlns:a16="http://schemas.microsoft.com/office/drawing/2014/main" id="{C22B47D9-1FE7-357B-52A8-DA5982E504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7838" y="3306764"/>
            <a:ext cx="830262" cy="28575"/>
          </a:xfrm>
          <a:prstGeom prst="line">
            <a:avLst/>
          </a:prstGeom>
          <a:noFill/>
          <a:ln w="38100">
            <a:solidFill>
              <a:srgbClr val="6428AA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8" name="Straight Connector 75">
            <a:extLst>
              <a:ext uri="{FF2B5EF4-FFF2-40B4-BE49-F238E27FC236}">
                <a16:creationId xmlns:a16="http://schemas.microsoft.com/office/drawing/2014/main" id="{608C080E-A33E-AD0E-DB23-2D506DB93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9251" y="3835401"/>
            <a:ext cx="847725" cy="430213"/>
          </a:xfrm>
          <a:prstGeom prst="line">
            <a:avLst/>
          </a:prstGeom>
          <a:noFill/>
          <a:ln w="38100">
            <a:solidFill>
              <a:srgbClr val="4FACFE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9" name="Rounded Rectangle">
            <a:extLst>
              <a:ext uri="{FF2B5EF4-FFF2-40B4-BE49-F238E27FC236}">
                <a16:creationId xmlns:a16="http://schemas.microsoft.com/office/drawing/2014/main" id="{06E9BD02-1DEE-4BE7-DF4D-A944F4902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9514" y="1631950"/>
            <a:ext cx="4230687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E184F80F-2EB6-CF7E-CD2A-952A52889ABA}"/>
              </a:ext>
            </a:extLst>
          </p:cNvPr>
          <p:cNvSpPr/>
          <p:nvPr/>
        </p:nvSpPr>
        <p:spPr>
          <a:xfrm>
            <a:off x="4495801" y="1535114"/>
            <a:ext cx="1039813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8">
            <a:extLst>
              <a:ext uri="{FF2B5EF4-FFF2-40B4-BE49-F238E27FC236}">
                <a16:creationId xmlns:a16="http://schemas.microsoft.com/office/drawing/2014/main" id="{F6FB4A43-AC98-3E60-3045-FFE530B3E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1" y="1622426"/>
            <a:ext cx="854075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">
            <a:extLst>
              <a:ext uri="{FF2B5EF4-FFF2-40B4-BE49-F238E27FC236}">
                <a16:creationId xmlns:a16="http://schemas.microsoft.com/office/drawing/2014/main" id="{AEAE48A8-48A4-D6A6-69F2-B41383DB8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3976" y="2763839"/>
            <a:ext cx="4619625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7">
            <a:extLst>
              <a:ext uri="{FF2B5EF4-FFF2-40B4-BE49-F238E27FC236}">
                <a16:creationId xmlns:a16="http://schemas.microsoft.com/office/drawing/2014/main" id="{457B3ACF-0BF0-FB37-08F6-19F683FFC38B}"/>
              </a:ext>
            </a:extLst>
          </p:cNvPr>
          <p:cNvSpPr/>
          <p:nvPr/>
        </p:nvSpPr>
        <p:spPr>
          <a:xfrm>
            <a:off x="5075239" y="2667000"/>
            <a:ext cx="1068387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8">
            <a:extLst>
              <a:ext uri="{FF2B5EF4-FFF2-40B4-BE49-F238E27FC236}">
                <a16:creationId xmlns:a16="http://schemas.microsoft.com/office/drawing/2014/main" id="{E5D46C6D-F8D5-5B49-14B1-A74AC9B17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75" y="2754313"/>
            <a:ext cx="877888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id="{C90EFF32-F1C4-DFC9-0DFA-C0B11A799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1" y="3971925"/>
            <a:ext cx="4240213" cy="81438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7">
            <a:extLst>
              <a:ext uri="{FF2B5EF4-FFF2-40B4-BE49-F238E27FC236}">
                <a16:creationId xmlns:a16="http://schemas.microsoft.com/office/drawing/2014/main" id="{A8AE753A-8644-227D-1577-B74FE25B8965}"/>
              </a:ext>
            </a:extLst>
          </p:cNvPr>
          <p:cNvSpPr/>
          <p:nvPr/>
        </p:nvSpPr>
        <p:spPr>
          <a:xfrm>
            <a:off x="4922839" y="3889376"/>
            <a:ext cx="985837" cy="987425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8">
            <a:extLst>
              <a:ext uri="{FF2B5EF4-FFF2-40B4-BE49-F238E27FC236}">
                <a16:creationId xmlns:a16="http://schemas.microsoft.com/office/drawing/2014/main" id="{425CA69E-8A0F-78BC-6DEF-586A121E7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6" y="3962401"/>
            <a:ext cx="811213" cy="811213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3">
            <a:extLst>
              <a:ext uri="{FF2B5EF4-FFF2-40B4-BE49-F238E27FC236}">
                <a16:creationId xmlns:a16="http://schemas.microsoft.com/office/drawing/2014/main" id="{7AD446F2-FD38-2728-1692-5ED500A48DA6}"/>
              </a:ext>
            </a:extLst>
          </p:cNvPr>
          <p:cNvSpPr/>
          <p:nvPr/>
        </p:nvSpPr>
        <p:spPr>
          <a:xfrm>
            <a:off x="2079626" y="2153264"/>
            <a:ext cx="2383378" cy="2383378"/>
          </a:xfrm>
          <a:prstGeom prst="ellipse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4">
            <a:extLst>
              <a:ext uri="{FF2B5EF4-FFF2-40B4-BE49-F238E27FC236}">
                <a16:creationId xmlns:a16="http://schemas.microsoft.com/office/drawing/2014/main" id="{F4CD1665-235F-E8BE-F783-ACBF82B1DD4F}"/>
              </a:ext>
            </a:extLst>
          </p:cNvPr>
          <p:cNvSpPr/>
          <p:nvPr/>
        </p:nvSpPr>
        <p:spPr>
          <a:xfrm>
            <a:off x="2313644" y="2355437"/>
            <a:ext cx="1932040" cy="1984264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spcFirstLastPara="1" lIns="45719" rIns="45719" numCol="1" anchor="ctr">
            <a:prstTxWarp prst="textArchUp">
              <a:avLst/>
            </a:prstTxWarp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800" b="1" spc="-300">
                <a:ln w="13462">
                  <a:noFill/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À I   3</a:t>
            </a:r>
          </a:p>
        </p:txBody>
      </p:sp>
      <p:sp>
        <p:nvSpPr>
          <p:cNvPr id="20" name="TextBox 52">
            <a:extLst>
              <a:ext uri="{FF2B5EF4-FFF2-40B4-BE49-F238E27FC236}">
                <a16:creationId xmlns:a16="http://schemas.microsoft.com/office/drawing/2014/main" id="{E543698B-F73F-2EE7-1F75-EA35B9143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1514" y="874714"/>
            <a:ext cx="17621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    </a:t>
            </a:r>
          </a:p>
        </p:txBody>
      </p:sp>
      <p:sp>
        <p:nvSpPr>
          <p:cNvPr id="21" name="TextBox 52">
            <a:extLst>
              <a:ext uri="{FF2B5EF4-FFF2-40B4-BE49-F238E27FC236}">
                <a16:creationId xmlns:a16="http://schemas.microsoft.com/office/drawing/2014/main" id="{4B1BAD52-33E0-A36C-E6CB-119B8C03A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4" y="693738"/>
            <a:ext cx="12017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 </a:t>
            </a:r>
          </a:p>
        </p:txBody>
      </p:sp>
      <p:sp>
        <p:nvSpPr>
          <p:cNvPr id="22" name="TextBox 52">
            <a:extLst>
              <a:ext uri="{FF2B5EF4-FFF2-40B4-BE49-F238E27FC236}">
                <a16:creationId xmlns:a16="http://schemas.microsoft.com/office/drawing/2014/main" id="{BCC59DE4-A636-1C3C-FCEF-BFE067732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1" y="1952625"/>
            <a:ext cx="371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23" name="TextBox 52">
            <a:extLst>
              <a:ext uri="{FF2B5EF4-FFF2-40B4-BE49-F238E27FC236}">
                <a16:creationId xmlns:a16="http://schemas.microsoft.com/office/drawing/2014/main" id="{FD2A7F47-9598-2445-67CC-52906F2A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1" y="1676401"/>
            <a:ext cx="126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24" name="TextBox 52">
            <a:extLst>
              <a:ext uri="{FF2B5EF4-FFF2-40B4-BE49-F238E27FC236}">
                <a16:creationId xmlns:a16="http://schemas.microsoft.com/office/drawing/2014/main" id="{611971A8-F114-847A-C5E1-9BDDED97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0494" y="3089706"/>
            <a:ext cx="3280706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25" name="TextBox 52">
            <a:extLst>
              <a:ext uri="{FF2B5EF4-FFF2-40B4-BE49-F238E27FC236}">
                <a16:creationId xmlns:a16="http://schemas.microsoft.com/office/drawing/2014/main" id="{EF1E41FF-6118-1E2F-8E01-D3BB3CE96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2898776"/>
            <a:ext cx="1301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6" name="TextBox 52">
            <a:extLst>
              <a:ext uri="{FF2B5EF4-FFF2-40B4-BE49-F238E27FC236}">
                <a16:creationId xmlns:a16="http://schemas.microsoft.com/office/drawing/2014/main" id="{62756DE4-EBD4-D905-FBBE-CD5E8FB3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889" y="4281489"/>
            <a:ext cx="1811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27" name="TextBox 52">
            <a:extLst>
              <a:ext uri="{FF2B5EF4-FFF2-40B4-BE49-F238E27FC236}">
                <a16:creationId xmlns:a16="http://schemas.microsoft.com/office/drawing/2014/main" id="{C5335E1A-3BC0-69B5-2785-70B6AF73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00" y="4094163"/>
            <a:ext cx="12017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8" name="TextBox 52">
            <a:extLst>
              <a:ext uri="{FF2B5EF4-FFF2-40B4-BE49-F238E27FC236}">
                <a16:creationId xmlns:a16="http://schemas.microsoft.com/office/drawing/2014/main" id="{C70969CB-94B0-BC38-A19A-93A0B66F0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676" y="5508625"/>
            <a:ext cx="11271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29" name="TextBox 52">
            <a:extLst>
              <a:ext uri="{FF2B5EF4-FFF2-40B4-BE49-F238E27FC236}">
                <a16:creationId xmlns:a16="http://schemas.microsoft.com/office/drawing/2014/main" id="{DE773C16-49B4-00B4-F9E1-40AD99128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9" y="5487989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30" name="Freeform 110">
            <a:extLst>
              <a:ext uri="{FF2B5EF4-FFF2-40B4-BE49-F238E27FC236}">
                <a16:creationId xmlns:a16="http://schemas.microsoft.com/office/drawing/2014/main" id="{FAC96E4C-4C3E-CAB7-4E8F-68171A81D744}"/>
              </a:ext>
            </a:extLst>
          </p:cNvPr>
          <p:cNvSpPr>
            <a:spLocks/>
          </p:cNvSpPr>
          <p:nvPr/>
        </p:nvSpPr>
        <p:spPr bwMode="auto">
          <a:xfrm>
            <a:off x="5735638" y="5346701"/>
            <a:ext cx="430212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0436BCE-5438-FF5B-D61B-693ABF2FD03C}"/>
              </a:ext>
            </a:extLst>
          </p:cNvPr>
          <p:cNvSpPr txBox="1"/>
          <p:nvPr/>
        </p:nvSpPr>
        <p:spPr>
          <a:xfrm>
            <a:off x="2438400" y="2352675"/>
            <a:ext cx="1723232" cy="1903074"/>
          </a:xfrm>
          <a:prstGeom prst="rect">
            <a:avLst/>
          </a:prstGeom>
          <a:noFill/>
        </p:spPr>
        <p:txBody>
          <a:bodyPr spcFirstLastPara="1">
            <a:prstTxWarp prst="textArchDown">
              <a:avLst>
                <a:gd name="adj" fmla="val 20727282"/>
              </a:avLst>
            </a:prstTxWarp>
            <a:spAutoFit/>
          </a:bodyPr>
          <a:lstStyle/>
          <a:p>
            <a:pPr algn="ctr">
              <a:defRPr>
                <a:solidFill>
                  <a:srgbClr val="FFFFFF"/>
                </a:solidFill>
              </a:defRPr>
            </a:pPr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CỦA MỘT SỐ HỮU TỈ</a:t>
            </a:r>
          </a:p>
        </p:txBody>
      </p:sp>
      <p:pic>
        <p:nvPicPr>
          <p:cNvPr id="32" name="Picture 79">
            <a:extLst>
              <a:ext uri="{FF2B5EF4-FFF2-40B4-BE49-F238E27FC236}">
                <a16:creationId xmlns:a16="http://schemas.microsoft.com/office/drawing/2014/main" id="{F9A1C03C-B2B9-FBB5-3056-6D405C39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57150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80">
            <a:extLst>
              <a:ext uri="{FF2B5EF4-FFF2-40B4-BE49-F238E27FC236}">
                <a16:creationId xmlns:a16="http://schemas.microsoft.com/office/drawing/2014/main" id="{A5DF72B4-B569-E1A2-F5C2-C84120D3F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24000"/>
            <a:ext cx="98583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81">
            <a:extLst>
              <a:ext uri="{FF2B5EF4-FFF2-40B4-BE49-F238E27FC236}">
                <a16:creationId xmlns:a16="http://schemas.microsoft.com/office/drawing/2014/main" id="{66B95680-1C67-CF17-9598-E1C5AF5D4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438" y="2738438"/>
            <a:ext cx="8699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82">
            <a:extLst>
              <a:ext uri="{FF2B5EF4-FFF2-40B4-BE49-F238E27FC236}">
                <a16:creationId xmlns:a16="http://schemas.microsoft.com/office/drawing/2014/main" id="{63E126D2-4CF5-2830-3383-512ABA5AC0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238" y="3987801"/>
            <a:ext cx="58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84">
            <a:extLst>
              <a:ext uri="{FF2B5EF4-FFF2-40B4-BE49-F238E27FC236}">
                <a16:creationId xmlns:a16="http://schemas.microsoft.com/office/drawing/2014/main" id="{F490E429-DF90-78F5-011E-F922F8B09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822576"/>
            <a:ext cx="103981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Straight Connector 90">
            <a:extLst>
              <a:ext uri="{FF2B5EF4-FFF2-40B4-BE49-F238E27FC236}">
                <a16:creationId xmlns:a16="http://schemas.microsoft.com/office/drawing/2014/main" id="{95EF1539-87E3-8AA6-556F-6BF591E63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3150" y="4391025"/>
            <a:ext cx="882650" cy="1003300"/>
          </a:xfrm>
          <a:prstGeom prst="line">
            <a:avLst/>
          </a:prstGeom>
          <a:noFill/>
          <a:ln w="38100">
            <a:solidFill>
              <a:srgbClr val="419789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18" tIns="45718" rIns="45718" bIns="45718"/>
          <a:lstStyle/>
          <a:p>
            <a:endParaRPr lang="en-US"/>
          </a:p>
        </p:txBody>
      </p:sp>
      <p:sp>
        <p:nvSpPr>
          <p:cNvPr id="38" name="Rounded Rectangle">
            <a:extLst>
              <a:ext uri="{FF2B5EF4-FFF2-40B4-BE49-F238E27FC236}">
                <a16:creationId xmlns:a16="http://schemas.microsoft.com/office/drawing/2014/main" id="{2321EACB-61F1-1FA6-5E77-AEDD71706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0" y="5191125"/>
            <a:ext cx="3843338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Oval 7">
            <a:extLst>
              <a:ext uri="{FF2B5EF4-FFF2-40B4-BE49-F238E27FC236}">
                <a16:creationId xmlns:a16="http://schemas.microsoft.com/office/drawing/2014/main" id="{2CA9976A-DA99-A2FE-ED13-BCF97B366B67}"/>
              </a:ext>
            </a:extLst>
          </p:cNvPr>
          <p:cNvSpPr/>
          <p:nvPr/>
        </p:nvSpPr>
        <p:spPr>
          <a:xfrm>
            <a:off x="4495800" y="5145089"/>
            <a:ext cx="985838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0" name="Oval 8">
            <a:extLst>
              <a:ext uri="{FF2B5EF4-FFF2-40B4-BE49-F238E27FC236}">
                <a16:creationId xmlns:a16="http://schemas.microsoft.com/office/drawing/2014/main" id="{DE8C217F-A521-0225-FD35-2A70D38CE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01" y="5235576"/>
            <a:ext cx="811213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41" name="TextBox 52">
            <a:extLst>
              <a:ext uri="{FF2B5EF4-FFF2-40B4-BE49-F238E27FC236}">
                <a16:creationId xmlns:a16="http://schemas.microsoft.com/office/drawing/2014/main" id="{6DAA160F-846D-BADD-C6B5-58D619C0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508625"/>
            <a:ext cx="28654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42" name="TextBox 52">
            <a:extLst>
              <a:ext uri="{FF2B5EF4-FFF2-40B4-BE49-F238E27FC236}">
                <a16:creationId xmlns:a16="http://schemas.microsoft.com/office/drawing/2014/main" id="{25B33345-D07F-FD46-57AB-33D5BB6DF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4" y="5321301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811DEAF7-1914-C019-25E9-7BFAB352E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1" y="5391150"/>
            <a:ext cx="739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7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8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1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8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7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2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9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7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6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8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7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3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7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7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7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4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4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7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100"/>
                            </p:stCondLst>
                            <p:childTnLst>
                              <p:par>
                                <p:cTn id="7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8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5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6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100"/>
                            </p:stCondLst>
                            <p:childTnLst>
                              <p:par>
                                <p:cTn id="8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4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7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8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200"/>
                            </p:stCondLst>
                            <p:childTnLst>
                              <p:par>
                                <p:cTn id="10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2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6900"/>
                            </p:stCondLst>
                            <p:childTnLst>
                              <p:par>
                                <p:cTn id="10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6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6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300"/>
                            </p:stCondLst>
                            <p:childTnLst>
                              <p:par>
                                <p:cTn id="1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4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97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2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400"/>
                            </p:stCondLst>
                            <p:childTnLst>
                              <p:par>
                                <p:cTn id="1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6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1100"/>
                            </p:stCondLst>
                            <p:childTnLst>
                              <p:par>
                                <p:cTn id="1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1" dur="7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1800"/>
                            </p:stCondLst>
                            <p:childTnLst>
                              <p:par>
                                <p:cTn id="1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4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7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8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9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200"/>
                            </p:stCondLst>
                            <p:childTnLst>
                              <p:par>
                                <p:cTn id="1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2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6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3800"/>
                            </p:stCondLst>
                            <p:childTnLst>
                              <p:par>
                                <p:cTn id="1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7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6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4400"/>
                            </p:stCondLst>
                            <p:childTnLst>
                              <p:par>
                                <p:cTn id="1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2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100"/>
                            </p:stCondLst>
                            <p:childTnLst>
                              <p:par>
                                <p:cTn id="1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5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6" dur="7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800"/>
                            </p:stCondLst>
                            <p:childTnLst>
                              <p:par>
                                <p:cTn id="1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7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3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4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200"/>
                            </p:stCondLst>
                            <p:childTnLst>
                              <p:par>
                                <p:cTn id="1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7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7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7900"/>
                            </p:stCondLst>
                            <p:childTnLst>
                              <p:par>
                                <p:cTn id="1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1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2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dvAuto="0"/>
      <p:bldP spid="4" grpId="0" animBg="1" advAuto="0"/>
      <p:bldP spid="5" grpId="0" animBg="1" advAuto="0"/>
      <p:bldP spid="9" grpId="0" animBg="1" advAuto="0"/>
      <p:bldP spid="10" grpId="0" animBg="1" advAuto="0"/>
      <p:bldP spid="11" grpId="0" animBg="1" advAuto="0"/>
      <p:bldP spid="12" grpId="0" animBg="1" advAuto="0"/>
      <p:bldP spid="13" grpId="0" animBg="1" advAuto="0"/>
      <p:bldP spid="14" grpId="0" animBg="1" advAuto="0"/>
      <p:bldP spid="15" grpId="0" animBg="1" advAuto="0"/>
      <p:bldP spid="16" grpId="0" animBg="1" advAuto="0"/>
      <p:bldP spid="17" grpId="0" animBg="1" advAuto="0"/>
      <p:bldP spid="20" grpId="0" animBg="1" advAuto="0"/>
      <p:bldP spid="21" grpId="0" animBg="1" advAuto="0"/>
      <p:bldP spid="22" grpId="0" animBg="1" advAuto="0"/>
      <p:bldP spid="23" grpId="0" animBg="1" advAuto="0"/>
      <p:bldP spid="24" grpId="0" animBg="1" advAuto="0"/>
      <p:bldP spid="25" grpId="0" animBg="1" advAuto="0"/>
      <p:bldP spid="26" grpId="0" animBg="1" advAuto="0"/>
      <p:bldP spid="27" grpId="0" animBg="1" advAuto="0"/>
      <p:bldP spid="28" grpId="0" animBg="1" advAuto="0"/>
      <p:bldP spid="29" grpId="0" animBg="1" advAuto="0"/>
      <p:bldP spid="38" grpId="0" animBg="1" advAuto="0"/>
      <p:bldP spid="39" grpId="0" animBg="1" advAuto="0"/>
      <p:bldP spid="40" grpId="0" animBg="1" advAuto="0"/>
      <p:bldP spid="41" grpId="0" animBg="1" advAuto="0"/>
      <p:bldP spid="42" grpId="0" animBg="1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ounded Rectangle">
            <a:extLst>
              <a:ext uri="{FF2B5EF4-FFF2-40B4-BE49-F238E27FC236}">
                <a16:creationId xmlns:a16="http://schemas.microsoft.com/office/drawing/2014/main" id="{CC4EBAD6-E3FF-630E-7C37-871BEBE14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9312" y="120650"/>
            <a:ext cx="3621088" cy="678858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7">
            <a:extLst>
              <a:ext uri="{FF2B5EF4-FFF2-40B4-BE49-F238E27FC236}">
                <a16:creationId xmlns:a16="http://schemas.microsoft.com/office/drawing/2014/main" id="{8E221C59-C6D5-69ED-DD93-059AC6EBCCD5}"/>
              </a:ext>
            </a:extLst>
          </p:cNvPr>
          <p:cNvSpPr/>
          <p:nvPr/>
        </p:nvSpPr>
        <p:spPr>
          <a:xfrm>
            <a:off x="3352801" y="34581"/>
            <a:ext cx="906366" cy="821775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8">
            <a:extLst>
              <a:ext uri="{FF2B5EF4-FFF2-40B4-BE49-F238E27FC236}">
                <a16:creationId xmlns:a16="http://schemas.microsoft.com/office/drawing/2014/main" id="{06F4274B-7201-5AB5-F122-4DA5F315A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111126"/>
            <a:ext cx="745818" cy="676211"/>
          </a:xfrm>
          <a:prstGeom prst="ellipse">
            <a:avLst/>
          </a:prstGeom>
          <a:solidFill>
            <a:srgbClr val="FFC20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52">
            <a:extLst>
              <a:ext uri="{FF2B5EF4-FFF2-40B4-BE49-F238E27FC236}">
                <a16:creationId xmlns:a16="http://schemas.microsoft.com/office/drawing/2014/main" id="{8E8A4A20-8977-B779-B0FF-977CDBCEA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76" y="423863"/>
            <a:ext cx="1620075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    </a:t>
            </a:r>
          </a:p>
        </p:txBody>
      </p:sp>
      <p:sp>
        <p:nvSpPr>
          <p:cNvPr id="21" name="TextBox 52">
            <a:extLst>
              <a:ext uri="{FF2B5EF4-FFF2-40B4-BE49-F238E27FC236}">
                <a16:creationId xmlns:a16="http://schemas.microsoft.com/office/drawing/2014/main" id="{C284B43E-DC4C-6385-CD70-6F8598D7C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6" y="242889"/>
            <a:ext cx="1104862" cy="276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 </a:t>
            </a:r>
          </a:p>
        </p:txBody>
      </p:sp>
      <p:pic>
        <p:nvPicPr>
          <p:cNvPr id="22" name="Picture 79">
            <a:extLst>
              <a:ext uri="{FF2B5EF4-FFF2-40B4-BE49-F238E27FC236}">
                <a16:creationId xmlns:a16="http://schemas.microsoft.com/office/drawing/2014/main" id="{647A170C-5447-8185-988A-9DEA4F78B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286" y="111125"/>
            <a:ext cx="739882" cy="6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C7B5671-7535-EBC9-21BB-0402251D95EC}"/>
              </a:ext>
            </a:extLst>
          </p:cNvPr>
          <p:cNvSpPr txBox="1"/>
          <p:nvPr/>
        </p:nvSpPr>
        <p:spPr>
          <a:xfrm>
            <a:off x="3276601" y="1143001"/>
            <a:ext cx="70439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Tính thể tích V của khối rubik hình lập phương có cạnh dài 5,5 cm?</a:t>
            </a:r>
            <a:endParaRPr lang="en-US" sz="2400"/>
          </a:p>
        </p:txBody>
      </p:sp>
      <p:pic>
        <p:nvPicPr>
          <p:cNvPr id="2049" name="Picture 1" descr="Các loại rubik khó nhất thế giới">
            <a:extLst>
              <a:ext uri="{FF2B5EF4-FFF2-40B4-BE49-F238E27FC236}">
                <a16:creationId xmlns:a16="http://schemas.microsoft.com/office/drawing/2014/main" id="{8E90185C-E3C5-DB45-EDC9-1E09EAAB8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331" y="2207907"/>
            <a:ext cx="2423728" cy="242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AutoShape 2">
            <a:extLst>
              <a:ext uri="{FF2B5EF4-FFF2-40B4-BE49-F238E27FC236}">
                <a16:creationId xmlns:a16="http://schemas.microsoft.com/office/drawing/2014/main" id="{73B4CDE3-800C-C91F-68E0-27C9D36A59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05112" y="2678943"/>
            <a:ext cx="45719" cy="161476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AutoShape 3">
            <a:extLst>
              <a:ext uri="{FF2B5EF4-FFF2-40B4-BE49-F238E27FC236}">
                <a16:creationId xmlns:a16="http://schemas.microsoft.com/office/drawing/2014/main" id="{DA15EAF8-6D7C-D2C4-2C70-D7CB2BA2EF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4293704"/>
            <a:ext cx="1527314" cy="283321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AutoShape 4">
            <a:extLst>
              <a:ext uri="{FF2B5EF4-FFF2-40B4-BE49-F238E27FC236}">
                <a16:creationId xmlns:a16="http://schemas.microsoft.com/office/drawing/2014/main" id="{5B795A25-8101-46CF-6250-ABDABFE5B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2255890"/>
            <a:ext cx="684840" cy="36844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6">
            <a:extLst>
              <a:ext uri="{FF2B5EF4-FFF2-40B4-BE49-F238E27FC236}">
                <a16:creationId xmlns:a16="http://schemas.microsoft.com/office/drawing/2014/main" id="{AFDB70E5-5E53-B91B-078D-13AB1CED1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5662" y="3302586"/>
            <a:ext cx="1092739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,5 cm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EBCB55A6-589D-7F9E-D5DC-0DB439BF1AB1}"/>
              </a:ext>
            </a:extLst>
          </p:cNvPr>
          <p:cNvSpPr txBox="1">
            <a:spLocks noChangeArrowheads="1"/>
          </p:cNvSpPr>
          <p:nvPr/>
        </p:nvSpPr>
        <p:spPr bwMode="auto">
          <a:xfrm rot="20927186">
            <a:off x="7550045" y="4069447"/>
            <a:ext cx="1136756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,5 cm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6">
            <a:extLst>
              <a:ext uri="{FF2B5EF4-FFF2-40B4-BE49-F238E27FC236}">
                <a16:creationId xmlns:a16="http://schemas.microsoft.com/office/drawing/2014/main" id="{C6ED3249-7CB9-AFE5-53B9-96E0A07BF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1740" y="2084231"/>
            <a:ext cx="1092739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,5 cm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7687B4A2-EF68-14A8-BC8C-5CC2BC427C5E}"/>
              </a:ext>
            </a:extLst>
          </p:cNvPr>
          <p:cNvSpPr/>
          <p:nvPr/>
        </p:nvSpPr>
        <p:spPr>
          <a:xfrm>
            <a:off x="3385297" y="2605162"/>
            <a:ext cx="3667432" cy="1600200"/>
          </a:xfrm>
          <a:prstGeom prst="cloudCallout">
            <a:avLst>
              <a:gd name="adj1" fmla="val -75857"/>
              <a:gd name="adj2" fmla="val 107164"/>
            </a:avLst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ãy nêu công thức tính thể tích khối lập phương?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F6560D6-C065-52FA-E1AF-DD0A80AE9FA1}"/>
              </a:ext>
            </a:extLst>
          </p:cNvPr>
          <p:cNvSpPr txBox="1"/>
          <p:nvPr/>
        </p:nvSpPr>
        <p:spPr>
          <a:xfrm>
            <a:off x="3124200" y="4800775"/>
            <a:ext cx="83819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Thể tích V của khối rubik hình lập phương có cạnh dài 5,5 cm là:</a:t>
            </a:r>
            <a:endParaRPr lang="en-US" sz="240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10D8EC9-A243-88D1-5DD6-41D309350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80916"/>
              </p:ext>
            </p:extLst>
          </p:nvPr>
        </p:nvGraphicFramePr>
        <p:xfrm>
          <a:off x="3295650" y="5410200"/>
          <a:ext cx="7372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2806560" imgH="228600" progId="Equation.DSMT4">
                  <p:embed/>
                </p:oleObj>
              </mc:Choice>
              <mc:Fallback>
                <p:oleObj name="Equation" r:id="rId7" imgW="280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5650" y="5410200"/>
                        <a:ext cx="7372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2049">
            <a:extLst>
              <a:ext uri="{FF2B5EF4-FFF2-40B4-BE49-F238E27FC236}">
                <a16:creationId xmlns:a16="http://schemas.microsoft.com/office/drawing/2014/main" id="{F4E0F2DA-9401-12C6-B52F-0E0977CF4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827269"/>
              </p:ext>
            </p:extLst>
          </p:nvPr>
        </p:nvGraphicFramePr>
        <p:xfrm>
          <a:off x="3886200" y="3198813"/>
          <a:ext cx="2738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200" y="3198813"/>
                        <a:ext cx="27384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5">
            <a:extLst>
              <a:ext uri="{FF2B5EF4-FFF2-40B4-BE49-F238E27FC236}">
                <a16:creationId xmlns:a16="http://schemas.microsoft.com/office/drawing/2014/main" id="{DF4AF09B-4D42-605F-6474-9D08C7BD6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2650" y="135189"/>
            <a:ext cx="1620075" cy="144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6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dvAuto="0"/>
      <p:bldP spid="18" grpId="0" animBg="1" advAuto="0"/>
      <p:bldP spid="19" grpId="0" animBg="1" advAuto="0"/>
      <p:bldP spid="20" grpId="0" animBg="1" advAuto="0"/>
      <p:bldP spid="21" grpId="0" animBg="1" advAuto="0"/>
      <p:bldP spid="23" grpId="0"/>
      <p:bldP spid="13" grpId="0" animBg="1"/>
      <p:bldP spid="14" grpId="0" animBg="1"/>
      <p:bldP spid="24" grpId="0" animBg="1"/>
      <p:bldP spid="25" grpId="0"/>
      <p:bldP spid="26" grpId="0"/>
      <p:bldP spid="32" grpId="0"/>
      <p:bldP spid="28" grpId="0" animBg="1"/>
      <p:bldP spid="28" grpId="1" animBg="1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05000" y="284922"/>
            <a:ext cx="8153401" cy="5995988"/>
            <a:chOff x="385" y="329"/>
            <a:chExt cx="4991" cy="3592"/>
          </a:xfrm>
        </p:grpSpPr>
        <p:pic>
          <p:nvPicPr>
            <p:cNvPr id="55299" name="Picture 3" descr="0034-1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29" y="2272"/>
              <a:ext cx="349" cy="38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85" y="329"/>
              <a:ext cx="4991" cy="3592"/>
              <a:chOff x="385" y="329"/>
              <a:chExt cx="4991" cy="3592"/>
            </a:xfrm>
          </p:grpSpPr>
          <p:sp>
            <p:nvSpPr>
              <p:cNvPr id="55301" name="AutoShape 5"/>
              <p:cNvSpPr>
                <a:spLocks noChangeArrowheads="1"/>
              </p:cNvSpPr>
              <p:nvPr/>
            </p:nvSpPr>
            <p:spPr bwMode="auto">
              <a:xfrm>
                <a:off x="635" y="329"/>
                <a:ext cx="4741" cy="1512"/>
              </a:xfrm>
              <a:prstGeom prst="cloudCallout">
                <a:avLst>
                  <a:gd name="adj1" fmla="val -31954"/>
                  <a:gd name="adj2" fmla="val 95088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55302" name="Picture 21" descr="j023213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85" y="2409"/>
                <a:ext cx="1584" cy="15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8" name="Rectangle 7"/>
          <p:cNvSpPr/>
          <p:nvPr/>
        </p:nvSpPr>
        <p:spPr>
          <a:xfrm>
            <a:off x="3048000" y="895756"/>
            <a:ext cx="7010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800">
                <a:latin typeface="Times New Roman" pitchFamily="18" charset="0"/>
              </a:rPr>
              <a:t>Tương tự như đối với số tự nhiên, chúng </a:t>
            </a:r>
            <a:r>
              <a:rPr lang="en-US" sz="2800" dirty="0">
                <a:latin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</a:rPr>
              <a:t>hiểu</a:t>
            </a:r>
            <a:r>
              <a:rPr lang="en-US" sz="2800">
                <a:latin typeface="Times New Roman" pitchFamily="18" charset="0"/>
              </a:rPr>
              <a:t> lũy thừa bậc n của số hữu tỉ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qua nội dung  bài </a:t>
            </a:r>
            <a:r>
              <a:rPr lang="en-US" sz="2800" dirty="0" err="1">
                <a:latin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ôm</a:t>
            </a:r>
            <a:r>
              <a:rPr lang="en-US" sz="2800" dirty="0">
                <a:latin typeface="Times New Roman" pitchFamily="18" charset="0"/>
              </a:rPr>
              <a:t> nay</a:t>
            </a:r>
            <a:endParaRPr lang="en-US" sz="2800" dirty="0"/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0" y="1905001"/>
            <a:ext cx="7543800" cy="1200329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1 _ BÀI 3: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THỪA CỦA MỘT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4074233816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9880"/>
            <a:ext cx="11658600" cy="520525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CỦA MỘT SỐ HỮU TỈ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57200" y="144780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hừa với số mũ tự nhiên: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>
            <a:stCxn id="12" idx="1"/>
          </p:cNvCxnSpPr>
          <p:nvPr/>
        </p:nvCxnSpPr>
        <p:spPr>
          <a:xfrm>
            <a:off x="6324602" y="2014210"/>
            <a:ext cx="0" cy="484379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24602" y="17526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ập (Khởi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60127"/>
              </p:ext>
            </p:extLst>
          </p:nvPr>
        </p:nvGraphicFramePr>
        <p:xfrm>
          <a:off x="6491291" y="2324100"/>
          <a:ext cx="2276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91" y="2324100"/>
                        <a:ext cx="22764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511036"/>
              </p:ext>
            </p:extLst>
          </p:nvPr>
        </p:nvGraphicFramePr>
        <p:xfrm>
          <a:off x="8039102" y="3238500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6" imgW="622080" imgH="164880" progId="Equation.DSMT4">
                  <p:embed/>
                </p:oleObj>
              </mc:Choice>
              <mc:Fallback>
                <p:oleObj name="Equation" r:id="rId6" imgW="6220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2" y="3238500"/>
                        <a:ext cx="154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44918" y="3171825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57723"/>
              </p:ext>
            </p:extLst>
          </p:nvPr>
        </p:nvGraphicFramePr>
        <p:xfrm>
          <a:off x="9593803" y="3092599"/>
          <a:ext cx="381000" cy="52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3803" y="3092599"/>
                        <a:ext cx="381000" cy="52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324601" y="4491037"/>
            <a:ext cx="5486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… .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/>
          </p:cNvSpPr>
          <p:nvPr/>
        </p:nvSpPr>
        <p:spPr bwMode="auto">
          <a:xfrm rot="16200000">
            <a:off x="7103272" y="4228306"/>
            <a:ext cx="250825" cy="1655762"/>
          </a:xfrm>
          <a:prstGeom prst="leftBrace">
            <a:avLst>
              <a:gd name="adj1" fmla="val 550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539567" y="5105400"/>
            <a:ext cx="18716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1123280" y="4449520"/>
            <a:ext cx="535317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F82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baseline="30000">
                <a:solidFill>
                  <a:srgbClr val="F82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800" b="1" dirty="0">
              <a:solidFill>
                <a:srgbClr val="F82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00802" y="3972580"/>
            <a:ext cx="2252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90511" y="2044005"/>
            <a:ext cx="546281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ố hữu tỉ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 thức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79096"/>
              </p:ext>
            </p:extLst>
          </p:nvPr>
        </p:nvGraphicFramePr>
        <p:xfrm>
          <a:off x="76200" y="3276600"/>
          <a:ext cx="342707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76600"/>
                        <a:ext cx="342707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76400" y="4012546"/>
            <a:ext cx="1598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62151" y="3171825"/>
            <a:ext cx="1655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7" name="Cloud Callout 16"/>
          <p:cNvSpPr/>
          <p:nvPr/>
        </p:nvSpPr>
        <p:spPr>
          <a:xfrm>
            <a:off x="7213832" y="1306754"/>
            <a:ext cx="3454171" cy="2913896"/>
          </a:xfrm>
          <a:prstGeom prst="cloudCallout">
            <a:avLst>
              <a:gd name="adj1" fmla="val 76529"/>
              <a:gd name="adj2" fmla="val 12307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 của số hữu tỉ </a:t>
            </a:r>
            <a:r>
              <a:rPr lang="en-US" sz="28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13" y="641350"/>
            <a:ext cx="4230687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76200" y="544514"/>
            <a:ext cx="1039813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1826"/>
            <a:ext cx="854075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962025"/>
            <a:ext cx="371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85801"/>
            <a:ext cx="126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533400"/>
            <a:ext cx="98583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404974C-433C-A12B-FBC5-95BCB8543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50942"/>
              </p:ext>
            </p:extLst>
          </p:nvPr>
        </p:nvGraphicFramePr>
        <p:xfrm>
          <a:off x="8077203" y="4559297"/>
          <a:ext cx="2816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7203" y="4559297"/>
                        <a:ext cx="28162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8C8DF40-9B04-E21B-DF22-7AD50B92C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21966"/>
              </p:ext>
            </p:extLst>
          </p:nvPr>
        </p:nvGraphicFramePr>
        <p:xfrm>
          <a:off x="3376129" y="3429000"/>
          <a:ext cx="2875064" cy="58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404974C-433C-A12B-FBC5-95BCB85432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6129" y="3429000"/>
                        <a:ext cx="2875064" cy="58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A671682-0537-4F40-2A58-8696AB772421}"/>
              </a:ext>
            </a:extLst>
          </p:cNvPr>
          <p:cNvSpPr txBox="1"/>
          <p:nvPr/>
        </p:nvSpPr>
        <p:spPr>
          <a:xfrm>
            <a:off x="457200" y="4800600"/>
            <a:ext cx="1738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 ước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86E11C-DC35-4AF3-1DCF-3ED83E3FB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26570"/>
              </p:ext>
            </p:extLst>
          </p:nvPr>
        </p:nvGraphicFramePr>
        <p:xfrm>
          <a:off x="2258941" y="4887090"/>
          <a:ext cx="207968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7" imgW="825480" imgH="482400" progId="Equation.DSMT4">
                  <p:embed/>
                </p:oleObj>
              </mc:Choice>
              <mc:Fallback>
                <p:oleObj name="Equation" r:id="rId17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58941" y="4887090"/>
                        <a:ext cx="207968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9287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6" grpId="0"/>
      <p:bldP spid="16" grpId="1"/>
      <p:bldP spid="19" grpId="0"/>
      <p:bldP spid="20" grpId="0" animBg="1"/>
      <p:bldP spid="21" grpId="0"/>
      <p:bldP spid="22" grpId="0" animBg="1"/>
      <p:bldP spid="23" grpId="0"/>
      <p:bldP spid="24" grpId="0"/>
      <p:bldP spid="33" grpId="0"/>
      <p:bldP spid="11" grpId="0"/>
      <p:bldP spid="17" grpId="0" animBg="1"/>
      <p:bldP spid="17" grpId="1" animBg="1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26505"/>
            <a:ext cx="11658600" cy="5334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CỦA MỘT SỐ HỮU TỈ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52400" y="144780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hừa với số mũ tự nhiên: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6781800" y="1856273"/>
            <a:ext cx="0" cy="484379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6199" y="2040802"/>
            <a:ext cx="57308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ố hữu tỉ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 thức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65850"/>
              </p:ext>
            </p:extLst>
          </p:nvPr>
        </p:nvGraphicFramePr>
        <p:xfrm>
          <a:off x="130234" y="3399414"/>
          <a:ext cx="342707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34" y="3399414"/>
                        <a:ext cx="342707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439041" y="4200525"/>
            <a:ext cx="1598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619125"/>
            <a:ext cx="4230687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152400" y="544514"/>
            <a:ext cx="1039813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1"/>
            <a:ext cx="854075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" y="939800"/>
            <a:ext cx="371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63576"/>
            <a:ext cx="126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533400"/>
            <a:ext cx="98583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8C8DF40-9B04-E21B-DF22-7AD50B92C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42842"/>
              </p:ext>
            </p:extLst>
          </p:nvPr>
        </p:nvGraphicFramePr>
        <p:xfrm>
          <a:off x="3505200" y="3538443"/>
          <a:ext cx="3215479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6" imgW="1193760" imgH="203040" progId="Equation.DSMT4">
                  <p:embed/>
                </p:oleObj>
              </mc:Choice>
              <mc:Fallback>
                <p:oleObj name="Equation" r:id="rId6" imgW="119376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8C8DF40-9B04-E21B-DF22-7AD50B92C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3538443"/>
                        <a:ext cx="3215479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>
            <a:extLst>
              <a:ext uri="{FF2B5EF4-FFF2-40B4-BE49-F238E27FC236}">
                <a16:creationId xmlns:a16="http://schemas.microsoft.com/office/drawing/2014/main" id="{A20EFF83-7185-66C2-98F6-77F683A92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0947" y="5444351"/>
            <a:ext cx="1383616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7119147" y="1676400"/>
            <a:ext cx="4267200" cy="49244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ĐÔI </a:t>
            </a:r>
            <a:endParaRPr lang="en-US" sz="2600" b="1">
              <a:solidFill>
                <a:srgbClr val="00206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0B1D724-ACF3-4FAC-FFE1-0566BEF94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40341"/>
              </p:ext>
            </p:extLst>
          </p:nvPr>
        </p:nvGraphicFramePr>
        <p:xfrm>
          <a:off x="8720493" y="2232840"/>
          <a:ext cx="866431" cy="86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0B1D724-ACF3-4FAC-FFE1-0566BEF94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493" y="2232840"/>
                        <a:ext cx="866431" cy="866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E993813-CC48-EDDB-99B8-1484F4B9D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87225"/>
              </p:ext>
            </p:extLst>
          </p:nvPr>
        </p:nvGraphicFramePr>
        <p:xfrm>
          <a:off x="10090948" y="2369968"/>
          <a:ext cx="755641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E993813-CC48-EDDB-99B8-1484F4B9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948" y="2369968"/>
                        <a:ext cx="755641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">
            <a:extLst>
              <a:ext uri="{FF2B5EF4-FFF2-40B4-BE49-F238E27FC236}">
                <a16:creationId xmlns:a16="http://schemas.microsoft.com/office/drawing/2014/main" id="{98A9EDFB-BE3F-C046-1B44-34FFF7E77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5062" y="2370951"/>
            <a:ext cx="3724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viết           thì 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0098390-7F5A-8BEA-9FB6-47D61CDB7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43410"/>
              </p:ext>
            </p:extLst>
          </p:nvPr>
        </p:nvGraphicFramePr>
        <p:xfrm>
          <a:off x="6986588" y="3270250"/>
          <a:ext cx="459581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2514600" imgH="749160" progId="Equation.DSMT4">
                  <p:embed/>
                </p:oleObj>
              </mc:Choice>
              <mc:Fallback>
                <p:oleObj name="Equation" r:id="rId13" imgW="2514600" imgH="749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0098390-7F5A-8BEA-9FB6-47D61CDB7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86588" y="3270250"/>
                        <a:ext cx="4595812" cy="17033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ABDD56B-9089-66F2-F81E-CA898E7E5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36418"/>
              </p:ext>
            </p:extLst>
          </p:nvPr>
        </p:nvGraphicFramePr>
        <p:xfrm>
          <a:off x="7638805" y="5453688"/>
          <a:ext cx="12668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5" imgW="482400" imgH="469800" progId="Equation.DSMT4">
                  <p:embed/>
                </p:oleObj>
              </mc:Choice>
              <mc:Fallback>
                <p:oleObj name="Equation" r:id="rId15" imgW="482400" imgH="469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ABDD56B-9089-66F2-F81E-CA898E7E5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8805" y="5453688"/>
                        <a:ext cx="126682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9DDC4D0B-052F-3601-4459-8647143B9404}"/>
              </a:ext>
            </a:extLst>
          </p:cNvPr>
          <p:cNvSpPr txBox="1"/>
          <p:nvPr/>
        </p:nvSpPr>
        <p:spPr>
          <a:xfrm>
            <a:off x="6806835" y="5740754"/>
            <a:ext cx="1056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Vậy: </a:t>
            </a:r>
            <a:endParaRPr lang="en-US" sz="280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23FA4DB4-3E94-A475-421F-A889C778E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5153"/>
              </p:ext>
            </p:extLst>
          </p:nvPr>
        </p:nvGraphicFramePr>
        <p:xfrm>
          <a:off x="1847037" y="5181600"/>
          <a:ext cx="1800217" cy="116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7" imgW="685685" imgH="477128" progId="Equation.DSMT4">
                  <p:embed/>
                </p:oleObj>
              </mc:Choice>
              <mc:Fallback>
                <p:oleObj name="Equation" r:id="rId17" imgW="685685" imgH="477128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23FA4DB4-3E94-A475-421F-A889C778E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7037" y="5181600"/>
                        <a:ext cx="1800217" cy="116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540EDC13-A004-6D33-DC75-F7DFD86540A1}"/>
              </a:ext>
            </a:extLst>
          </p:cNvPr>
          <p:cNvSpPr txBox="1"/>
          <p:nvPr/>
        </p:nvSpPr>
        <p:spPr>
          <a:xfrm>
            <a:off x="914400" y="5484376"/>
            <a:ext cx="1056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Vậy: </a:t>
            </a:r>
            <a:endParaRPr lang="en-US" sz="28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9627C43-DBE5-AE65-C8B7-FC350091C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6645" y="3181290"/>
            <a:ext cx="11929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AE5014B-0C43-F139-3AA5-14B40A7C8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2635" y="4614156"/>
            <a:ext cx="11929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D3F9B48-9E2B-3AEC-15CD-5AE9CC50F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4016" y="4573528"/>
            <a:ext cx="11929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C258C2B-2502-E3F8-0956-9683B81B2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10317"/>
              </p:ext>
            </p:extLst>
          </p:nvPr>
        </p:nvGraphicFramePr>
        <p:xfrm>
          <a:off x="8913822" y="5515600"/>
          <a:ext cx="5667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9" imgW="215640" imgH="419040" progId="Equation.DSMT4">
                  <p:embed/>
                </p:oleObj>
              </mc:Choice>
              <mc:Fallback>
                <p:oleObj name="Equation" r:id="rId19" imgW="21564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ABDD56B-9089-66F2-F81E-CA898E7E5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13822" y="5515600"/>
                        <a:ext cx="5667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94E01F9-9F24-C689-BA62-D8840DA4E5DA}"/>
              </a:ext>
            </a:extLst>
          </p:cNvPr>
          <p:cNvCxnSpPr/>
          <p:nvPr/>
        </p:nvCxnSpPr>
        <p:spPr>
          <a:xfrm>
            <a:off x="7239000" y="4573528"/>
            <a:ext cx="624289" cy="9890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1998551-04A9-3098-2C0C-CF2C8568B9F6}"/>
              </a:ext>
            </a:extLst>
          </p:cNvPr>
          <p:cNvCxnSpPr>
            <a:cxnSpLocks/>
          </p:cNvCxnSpPr>
          <p:nvPr/>
        </p:nvCxnSpPr>
        <p:spPr>
          <a:xfrm flipH="1">
            <a:off x="9641520" y="4605068"/>
            <a:ext cx="1661125" cy="12865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1648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6" grpId="0"/>
      <p:bldP spid="43" grpId="0"/>
      <p:bldP spid="45" grpId="0"/>
      <p:bldP spid="27" grpId="0"/>
      <p:bldP spid="32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198" y="0"/>
            <a:ext cx="11734802" cy="5334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CỦA MỘT SỐ HỮU TỈ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6200" y="1534180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hừa với số mũ tự nhiên: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3" y="619125"/>
            <a:ext cx="4230687" cy="814388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id="{03DA6F93-B5AC-26C3-A49A-1B073687E374}"/>
              </a:ext>
            </a:extLst>
          </p:cNvPr>
          <p:cNvSpPr/>
          <p:nvPr/>
        </p:nvSpPr>
        <p:spPr>
          <a:xfrm>
            <a:off x="0" y="544514"/>
            <a:ext cx="1039813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601"/>
            <a:ext cx="854075" cy="81121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939800"/>
            <a:ext cx="3713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63576"/>
            <a:ext cx="1266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533400"/>
            <a:ext cx="98583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963FB68-EB55-E194-462D-D15B0B8DEF7D}"/>
              </a:ext>
            </a:extLst>
          </p:cNvPr>
          <p:cNvSpPr txBox="1"/>
          <p:nvPr/>
        </p:nvSpPr>
        <p:spPr>
          <a:xfrm>
            <a:off x="4305301" y="2022157"/>
            <a:ext cx="3581399" cy="492443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</a:t>
            </a:r>
            <a:endParaRPr lang="en-US" sz="2600" b="1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685F65D-3420-810B-ECEE-BF4474D05D43}"/>
              </a:ext>
            </a:extLst>
          </p:cNvPr>
          <p:cNvSpPr txBox="1"/>
          <p:nvPr/>
        </p:nvSpPr>
        <p:spPr>
          <a:xfrm>
            <a:off x="457200" y="2133600"/>
            <a:ext cx="31956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1: Tính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4F35993-A6F2-FB2C-2D8D-0A5C0CE8E345}"/>
              </a:ext>
            </a:extLst>
          </p:cNvPr>
          <p:cNvSpPr txBox="1"/>
          <p:nvPr/>
        </p:nvSpPr>
        <p:spPr>
          <a:xfrm>
            <a:off x="838201" y="2981980"/>
            <a:ext cx="1600200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07115"/>
              </p:ext>
            </p:extLst>
          </p:nvPr>
        </p:nvGraphicFramePr>
        <p:xfrm>
          <a:off x="922338" y="3414405"/>
          <a:ext cx="1225550" cy="123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4" imgW="558720" imgH="469800" progId="Equation.DSMT4">
                  <p:embed/>
                </p:oleObj>
              </mc:Choice>
              <mc:Fallback>
                <p:oleObj name="Equation" r:id="rId4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338" y="3414405"/>
                        <a:ext cx="1225550" cy="123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D15DC46-F658-A009-E260-C0EEB50CD9E3}"/>
              </a:ext>
            </a:extLst>
          </p:cNvPr>
          <p:cNvSpPr txBox="1"/>
          <p:nvPr/>
        </p:nvSpPr>
        <p:spPr>
          <a:xfrm>
            <a:off x="914401" y="4648200"/>
            <a:ext cx="1524001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90407"/>
              </p:ext>
            </p:extLst>
          </p:nvPr>
        </p:nvGraphicFramePr>
        <p:xfrm>
          <a:off x="995364" y="5334000"/>
          <a:ext cx="1152525" cy="118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6" imgW="558720" imgH="469800" progId="Equation.DSMT4">
                  <p:embed/>
                </p:oleObj>
              </mc:Choice>
              <mc:Fallback>
                <p:oleObj name="Equation" r:id="rId6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5364" y="5334000"/>
                        <a:ext cx="1152525" cy="118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290A139-342E-E00F-CFEE-E0D5E317F3ED}"/>
              </a:ext>
            </a:extLst>
          </p:cNvPr>
          <p:cNvSpPr txBox="1"/>
          <p:nvPr/>
        </p:nvSpPr>
        <p:spPr>
          <a:xfrm>
            <a:off x="7345362" y="2857500"/>
            <a:ext cx="140969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273202F-31FB-FD89-6B45-1E2E1DFA1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29237"/>
              </p:ext>
            </p:extLst>
          </p:nvPr>
        </p:nvGraphicFramePr>
        <p:xfrm>
          <a:off x="7580311" y="3505200"/>
          <a:ext cx="1676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8" imgW="622080" imgH="279360" progId="Equation.DSMT4">
                  <p:embed/>
                </p:oleObj>
              </mc:Choice>
              <mc:Fallback>
                <p:oleObj name="Equation" r:id="rId8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80311" y="3505200"/>
                        <a:ext cx="1676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328B23ED-B482-DF29-672D-D52B561163E5}"/>
              </a:ext>
            </a:extLst>
          </p:cNvPr>
          <p:cNvSpPr txBox="1"/>
          <p:nvPr/>
        </p:nvSpPr>
        <p:spPr>
          <a:xfrm>
            <a:off x="7345362" y="4867102"/>
            <a:ext cx="140969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1CDEBC9C-80FF-11B1-A8E0-B4F9BB190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41862"/>
              </p:ext>
            </p:extLst>
          </p:nvPr>
        </p:nvGraphicFramePr>
        <p:xfrm>
          <a:off x="7573961" y="4103688"/>
          <a:ext cx="18097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0" imgW="634680" imgH="279360" progId="Equation.DSMT4">
                  <p:embed/>
                </p:oleObj>
              </mc:Choice>
              <mc:Fallback>
                <p:oleObj name="Equation" r:id="rId10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3961" y="4103688"/>
                        <a:ext cx="18097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23C68D27-7ED0-46FC-42F6-CB8761490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38534"/>
              </p:ext>
            </p:extLst>
          </p:nvPr>
        </p:nvGraphicFramePr>
        <p:xfrm>
          <a:off x="7534274" y="5341939"/>
          <a:ext cx="17462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34274" y="5341939"/>
                        <a:ext cx="17462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3DDA3B1-B2FF-E9B1-4F20-75A966B5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43254"/>
              </p:ext>
            </p:extLst>
          </p:nvPr>
        </p:nvGraphicFramePr>
        <p:xfrm>
          <a:off x="7573962" y="6107114"/>
          <a:ext cx="14779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4" imgW="596880" imgH="279360" progId="Equation.DSMT4">
                  <p:embed/>
                </p:oleObj>
              </mc:Choice>
              <mc:Fallback>
                <p:oleObj name="Equation" r:id="rId14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73962" y="6107114"/>
                        <a:ext cx="147796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30E63657-7CAB-8549-0981-DBD34B368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54057"/>
              </p:ext>
            </p:extLst>
          </p:nvPr>
        </p:nvGraphicFramePr>
        <p:xfrm>
          <a:off x="2205038" y="3505200"/>
          <a:ext cx="1600200" cy="114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6" imgW="723600" imgH="444240" progId="Equation.DSMT4">
                  <p:embed/>
                </p:oleObj>
              </mc:Choice>
              <mc:Fallback>
                <p:oleObj name="Equation" r:id="rId16" imgW="723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5038" y="3505200"/>
                        <a:ext cx="1600200" cy="114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4B8984B-B1BE-D41C-1234-5F1ED7BE3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69417"/>
              </p:ext>
            </p:extLst>
          </p:nvPr>
        </p:nvGraphicFramePr>
        <p:xfrm>
          <a:off x="2281238" y="5341938"/>
          <a:ext cx="1600200" cy="110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8" imgW="723600" imgH="419040" progId="Equation.DSMT4">
                  <p:embed/>
                </p:oleObj>
              </mc:Choice>
              <mc:Fallback>
                <p:oleObj name="Equation" r:id="rId18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81238" y="5341938"/>
                        <a:ext cx="1600200" cy="110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FBCCAEAC-B7DF-3887-8729-87FB924B6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64237"/>
              </p:ext>
            </p:extLst>
          </p:nvPr>
        </p:nvGraphicFramePr>
        <p:xfrm>
          <a:off x="9280525" y="3600107"/>
          <a:ext cx="1235075" cy="53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20" imgW="469800" imgH="203040" progId="Equation.DSMT4">
                  <p:embed/>
                </p:oleObj>
              </mc:Choice>
              <mc:Fallback>
                <p:oleObj name="Equation" r:id="rId20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80525" y="3600107"/>
                        <a:ext cx="1235075" cy="53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52F8F75-7A3F-AF52-DE54-3551A0EAA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48767"/>
              </p:ext>
            </p:extLst>
          </p:nvPr>
        </p:nvGraphicFramePr>
        <p:xfrm>
          <a:off x="9383711" y="4266514"/>
          <a:ext cx="781050" cy="53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83711" y="4266514"/>
                        <a:ext cx="781050" cy="53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D5747FB-3320-69F1-B1CC-118F18E54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62931"/>
              </p:ext>
            </p:extLst>
          </p:nvPr>
        </p:nvGraphicFramePr>
        <p:xfrm>
          <a:off x="9402761" y="5438550"/>
          <a:ext cx="254000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02761" y="5438550"/>
                        <a:ext cx="254000" cy="47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F6A99561-9ED2-1282-AD2F-DCF560E3A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73061"/>
              </p:ext>
            </p:extLst>
          </p:nvPr>
        </p:nvGraphicFramePr>
        <p:xfrm>
          <a:off x="9097961" y="6221308"/>
          <a:ext cx="704850" cy="4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6" imgW="317160" imgH="203040" progId="Equation.DSMT4">
                  <p:embed/>
                </p:oleObj>
              </mc:Choice>
              <mc:Fallback>
                <p:oleObj name="Equation" r:id="rId26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97961" y="6221308"/>
                        <a:ext cx="704850" cy="4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3">
            <a:extLst>
              <a:ext uri="{FF2B5EF4-FFF2-40B4-BE49-F238E27FC236}">
                <a16:creationId xmlns:a16="http://schemas.microsoft.com/office/drawing/2014/main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982" y="579783"/>
            <a:ext cx="1553818" cy="1553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22047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">
            <a:extLst>
              <a:ext uri="{FF2B5EF4-FFF2-40B4-BE49-F238E27FC236}">
                <a16:creationId xmlns:a16="http://schemas.microsoft.com/office/drawing/2014/main" id="{C682FE27-386D-FC58-B2DA-F8D60C54D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" y="630239"/>
            <a:ext cx="4619625" cy="814387"/>
          </a:xfrm>
          <a:prstGeom prst="roundRect">
            <a:avLst>
              <a:gd name="adj" fmla="val 50000"/>
            </a:avLst>
          </a:prstGeom>
          <a:solidFill>
            <a:srgbClr val="8000C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7">
            <a:extLst>
              <a:ext uri="{FF2B5EF4-FFF2-40B4-BE49-F238E27FC236}">
                <a16:creationId xmlns:a16="http://schemas.microsoft.com/office/drawing/2014/main" id="{0FE8BB61-864F-C99F-008B-16842E7F6BA6}"/>
              </a:ext>
            </a:extLst>
          </p:cNvPr>
          <p:cNvSpPr/>
          <p:nvPr/>
        </p:nvSpPr>
        <p:spPr>
          <a:xfrm>
            <a:off x="198438" y="533400"/>
            <a:ext cx="1068387" cy="985838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8">
            <a:extLst>
              <a:ext uri="{FF2B5EF4-FFF2-40B4-BE49-F238E27FC236}">
                <a16:creationId xmlns:a16="http://schemas.microsoft.com/office/drawing/2014/main" id="{082F350D-F36C-ED10-57CF-1422FB6A2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4" y="620713"/>
            <a:ext cx="877888" cy="811212"/>
          </a:xfrm>
          <a:prstGeom prst="ellipse">
            <a:avLst/>
          </a:prstGeom>
          <a:solidFill>
            <a:srgbClr val="AD02E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52">
            <a:extLst>
              <a:ext uri="{FF2B5EF4-FFF2-40B4-BE49-F238E27FC236}">
                <a16:creationId xmlns:a16="http://schemas.microsoft.com/office/drawing/2014/main" id="{4F755A7F-17E0-970E-4BE9-71B57127E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693" y="956106"/>
            <a:ext cx="3280706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THỰC HÀNH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id="{17F3DC0C-D03A-D69F-EA75-9C77F2F743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49" y="765176"/>
            <a:ext cx="1301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33" name="Picture 81">
            <a:extLst>
              <a:ext uri="{FF2B5EF4-FFF2-40B4-BE49-F238E27FC236}">
                <a16:creationId xmlns:a16="http://schemas.microsoft.com/office/drawing/2014/main" id="{23D1E602-8390-AEBC-64E5-10663B9C6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7" y="604838"/>
            <a:ext cx="8699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DEB1D2-4DBA-C62B-43A9-39510749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30166"/>
              </p:ext>
            </p:extLst>
          </p:nvPr>
        </p:nvGraphicFramePr>
        <p:xfrm>
          <a:off x="685800" y="3030538"/>
          <a:ext cx="99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30538"/>
                        <a:ext cx="99377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C34CC1-1D64-A0FB-6BA4-17D9E0B7C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19167"/>
              </p:ext>
            </p:extLst>
          </p:nvPr>
        </p:nvGraphicFramePr>
        <p:xfrm>
          <a:off x="2819400" y="2876550"/>
          <a:ext cx="844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76550"/>
                        <a:ext cx="8445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664266-1E8F-5C37-357B-04D8F7A5E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01210"/>
              </p:ext>
            </p:extLst>
          </p:nvPr>
        </p:nvGraphicFramePr>
        <p:xfrm>
          <a:off x="5029200" y="2849380"/>
          <a:ext cx="7493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49380"/>
                        <a:ext cx="749300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780520-D755-29EC-7543-BBE1AFEC7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76636"/>
              </p:ext>
            </p:extLst>
          </p:nvPr>
        </p:nvGraphicFramePr>
        <p:xfrm>
          <a:off x="7315200" y="2851945"/>
          <a:ext cx="7334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0" imgW="330120" imgH="393480" progId="Equation.DSMT4">
                  <p:embed/>
                </p:oleObj>
              </mc:Choice>
              <mc:Fallback>
                <p:oleObj name="Equation" r:id="rId10" imgW="330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51945"/>
                        <a:ext cx="733425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38E89B-E3C9-A277-1A24-D94D56C80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7493"/>
              </p:ext>
            </p:extLst>
          </p:nvPr>
        </p:nvGraphicFramePr>
        <p:xfrm>
          <a:off x="9408686" y="2876550"/>
          <a:ext cx="895333" cy="77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686" y="2876550"/>
                        <a:ext cx="895333" cy="777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71AB0D78-3AB7-92A8-F5E1-C4BB5D61D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72" y="1676354"/>
            <a:ext cx="81570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 trang 20 SGK</a:t>
            </a:r>
            <a:endParaRPr lang="en-US" altLang="en-US" sz="28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 các số sau dưới dạng lũy thừa với số mũ lớn hơn 1:</a:t>
            </a:r>
            <a:endParaRPr lang="en-US" alt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3726948-0606-ED65-C6B3-1646FEAB8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19814"/>
              </p:ext>
            </p:extLst>
          </p:nvPr>
        </p:nvGraphicFramePr>
        <p:xfrm>
          <a:off x="1676400" y="2974976"/>
          <a:ext cx="86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DEB1D2-4DBA-C62B-43A9-39510749D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4976"/>
                        <a:ext cx="8620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F5CB706-D3AB-69A1-ECA7-59EDF4ADA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13227"/>
              </p:ext>
            </p:extLst>
          </p:nvPr>
        </p:nvGraphicFramePr>
        <p:xfrm>
          <a:off x="3656012" y="2745232"/>
          <a:ext cx="8461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6" imgW="342720" imgH="469800" progId="Equation.DSMT4">
                  <p:embed/>
                </p:oleObj>
              </mc:Choice>
              <mc:Fallback>
                <p:oleObj name="Equation" r:id="rId16" imgW="3427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9C34CC1-1D64-A0FB-6BA4-17D9E0B7C3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2745232"/>
                        <a:ext cx="846138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1E16B06-00A4-92F4-C095-9C05F5EB1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12829"/>
              </p:ext>
            </p:extLst>
          </p:nvPr>
        </p:nvGraphicFramePr>
        <p:xfrm>
          <a:off x="5867400" y="2757507"/>
          <a:ext cx="7985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8" imgW="419040" imgH="469800" progId="Equation.DSMT4">
                  <p:embed/>
                </p:oleObj>
              </mc:Choice>
              <mc:Fallback>
                <p:oleObj name="Equation" r:id="rId18" imgW="41904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1664266-1E8F-5C37-357B-04D8F7A5E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57507"/>
                        <a:ext cx="798512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C5ED95A-42F6-2D9B-8485-DD1A9F1EE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9161"/>
              </p:ext>
            </p:extLst>
          </p:nvPr>
        </p:nvGraphicFramePr>
        <p:xfrm>
          <a:off x="8065644" y="2774950"/>
          <a:ext cx="7620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20" imgW="342720" imgH="469800" progId="Equation.DSMT4">
                  <p:embed/>
                </p:oleObj>
              </mc:Choice>
              <mc:Fallback>
                <p:oleObj name="Equation" r:id="rId20" imgW="34272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7780520-D755-29EC-7543-BBE1AFEC7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644" y="2774950"/>
                        <a:ext cx="762000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10D5224-1AA5-F821-AA49-57D3DC507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74180"/>
              </p:ext>
            </p:extLst>
          </p:nvPr>
        </p:nvGraphicFramePr>
        <p:xfrm>
          <a:off x="10264275" y="2755831"/>
          <a:ext cx="896994" cy="92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22" imgW="406080" imgH="469800" progId="Equation.DSMT4">
                  <p:embed/>
                </p:oleObj>
              </mc:Choice>
              <mc:Fallback>
                <p:oleObj name="Equation" r:id="rId22" imgW="40608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38E89B-E3C9-A277-1A24-D94D56C80F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275" y="2755831"/>
                        <a:ext cx="896994" cy="92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8266A00E-C414-7622-FDFB-12B3A11E5999}"/>
              </a:ext>
            </a:extLst>
          </p:cNvPr>
          <p:cNvSpPr/>
          <p:nvPr/>
        </p:nvSpPr>
        <p:spPr>
          <a:xfrm>
            <a:off x="152400" y="0"/>
            <a:ext cx="11658600" cy="5334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 CỦA MỘT SỐ HỮU TỈ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FC616C76-DEE8-620F-C9CA-2977140A9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8587" y="564907"/>
            <a:ext cx="1370013" cy="1243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9029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6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dvAuto="0"/>
      <p:bldP spid="26" grpId="0" animBg="1" advAuto="0"/>
      <p:bldP spid="27" grpId="0" animBg="1" advAuto="0"/>
      <p:bldP spid="28" grpId="0" animBg="1" advAuto="0"/>
      <p:bldP spid="32" grpId="0" animBg="1" advAuto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8f47456665943a1499da8fb2eb6fc2551aa2cb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603</TotalTime>
  <Words>470</Words>
  <Application>Microsoft Office PowerPoint</Application>
  <PresentationFormat>Widescreen</PresentationFormat>
  <Paragraphs>86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ambria</vt:lpstr>
      <vt:lpstr>Symbol</vt:lpstr>
      <vt:lpstr>Times New Roman</vt:lpstr>
      <vt:lpstr>Wingdings</vt:lpstr>
      <vt:lpstr>Wingdings 2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 Hung</dc:creator>
  <cp:lastModifiedBy>Administrator</cp:lastModifiedBy>
  <cp:revision>173</cp:revision>
  <dcterms:created xsi:type="dcterms:W3CDTF">2014-09-08T12:50:15Z</dcterms:created>
  <dcterms:modified xsi:type="dcterms:W3CDTF">2024-10-28T07:45:07Z</dcterms:modified>
</cp:coreProperties>
</file>